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7" r:id="rId1"/>
    <p:sldMasterId id="2147483679" r:id="rId2"/>
    <p:sldMasterId id="2147483692" r:id="rId3"/>
  </p:sldMasterIdLst>
  <p:notesMasterIdLst>
    <p:notesMasterId r:id="rId43"/>
  </p:notesMasterIdLst>
  <p:handoutMasterIdLst>
    <p:handoutMasterId r:id="rId44"/>
  </p:handoutMasterIdLst>
  <p:sldIdLst>
    <p:sldId id="608" r:id="rId4"/>
    <p:sldId id="662" r:id="rId5"/>
    <p:sldId id="663" r:id="rId6"/>
    <p:sldId id="664" r:id="rId7"/>
    <p:sldId id="625" r:id="rId8"/>
    <p:sldId id="665" r:id="rId9"/>
    <p:sldId id="666" r:id="rId10"/>
    <p:sldId id="627" r:id="rId11"/>
    <p:sldId id="576" r:id="rId12"/>
    <p:sldId id="628" r:id="rId13"/>
    <p:sldId id="629" r:id="rId14"/>
    <p:sldId id="579" r:id="rId15"/>
    <p:sldId id="580" r:id="rId16"/>
    <p:sldId id="667" r:id="rId17"/>
    <p:sldId id="668" r:id="rId18"/>
    <p:sldId id="645" r:id="rId19"/>
    <p:sldId id="697" r:id="rId20"/>
    <p:sldId id="646" r:id="rId21"/>
    <p:sldId id="672" r:id="rId22"/>
    <p:sldId id="630" r:id="rId23"/>
    <p:sldId id="691" r:id="rId24"/>
    <p:sldId id="694" r:id="rId25"/>
    <p:sldId id="631" r:id="rId26"/>
    <p:sldId id="632" r:id="rId27"/>
    <p:sldId id="634" r:id="rId28"/>
    <p:sldId id="673" r:id="rId29"/>
    <p:sldId id="674" r:id="rId30"/>
    <p:sldId id="683" r:id="rId31"/>
    <p:sldId id="675" r:id="rId32"/>
    <p:sldId id="676" r:id="rId33"/>
    <p:sldId id="685" r:id="rId34"/>
    <p:sldId id="686" r:id="rId35"/>
    <p:sldId id="687" r:id="rId36"/>
    <p:sldId id="593" r:id="rId37"/>
    <p:sldId id="678" r:id="rId38"/>
    <p:sldId id="679" r:id="rId39"/>
    <p:sldId id="680" r:id="rId40"/>
    <p:sldId id="681" r:id="rId41"/>
    <p:sldId id="607" r:id="rId42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969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viewProps" Target="viewProps.xml"/><Relationship Id="rId20" Type="http://schemas.openxmlformats.org/officeDocument/2006/relationships/slide" Target="slides/slide17.xml"/><Relationship Id="rId41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9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4" Type="http://schemas.openxmlformats.org/officeDocument/2006/relationships/image" Target="../media/image10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593796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253821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293258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68039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15737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33662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642642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12616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7453598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21427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6.jp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7.jpeg"/><Relationship Id="rId7" Type="http://schemas.openxmlformats.org/officeDocument/2006/relationships/image" Target="../media/image49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52.jpeg"/><Relationship Id="rId4" Type="http://schemas.openxmlformats.org/officeDocument/2006/relationships/image" Target="../media/image48.jpeg"/><Relationship Id="rId9" Type="http://schemas.openxmlformats.org/officeDocument/2006/relationships/image" Target="../media/image5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7" Type="http://schemas.openxmlformats.org/officeDocument/2006/relationships/image" Target="../media/image5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6.jpeg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g"/><Relationship Id="rId2" Type="http://schemas.openxmlformats.org/officeDocument/2006/relationships/image" Target="../media/image70.jp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4.jpeg"/><Relationship Id="rId5" Type="http://schemas.openxmlformats.org/officeDocument/2006/relationships/image" Target="../media/image73.jpeg"/><Relationship Id="rId4" Type="http://schemas.openxmlformats.org/officeDocument/2006/relationships/image" Target="../media/image72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3" Type="http://schemas.openxmlformats.org/officeDocument/2006/relationships/image" Target="../media/image71.jpg"/><Relationship Id="rId7" Type="http://schemas.openxmlformats.org/officeDocument/2006/relationships/image" Target="../media/image7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7.jpeg"/><Relationship Id="rId5" Type="http://schemas.openxmlformats.org/officeDocument/2006/relationships/image" Target="../media/image76.jpg"/><Relationship Id="rId4" Type="http://schemas.openxmlformats.org/officeDocument/2006/relationships/image" Target="../media/image75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3" Type="http://schemas.openxmlformats.org/officeDocument/2006/relationships/image" Target="../media/image54.jpg"/><Relationship Id="rId7" Type="http://schemas.openxmlformats.org/officeDocument/2006/relationships/image" Target="../media/image8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10" Type="http://schemas.openxmlformats.org/officeDocument/2006/relationships/image" Target="../media/image86.jpeg"/><Relationship Id="rId4" Type="http://schemas.openxmlformats.org/officeDocument/2006/relationships/image" Target="../media/image80.png"/><Relationship Id="rId9" Type="http://schemas.openxmlformats.org/officeDocument/2006/relationships/image" Target="../media/image85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jpeg"/><Relationship Id="rId3" Type="http://schemas.openxmlformats.org/officeDocument/2006/relationships/image" Target="../media/image88.jpeg"/><Relationship Id="rId7" Type="http://schemas.openxmlformats.org/officeDocument/2006/relationships/image" Target="../media/image92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1.jpeg"/><Relationship Id="rId5" Type="http://schemas.openxmlformats.org/officeDocument/2006/relationships/image" Target="../media/image90.jpeg"/><Relationship Id="rId4" Type="http://schemas.openxmlformats.org/officeDocument/2006/relationships/image" Target="../media/image8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6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eg"/><Relationship Id="rId3" Type="http://schemas.openxmlformats.org/officeDocument/2006/relationships/image" Target="../media/image97.jpeg"/><Relationship Id="rId7" Type="http://schemas.openxmlformats.org/officeDocument/2006/relationships/image" Target="../media/image10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0.jpeg"/><Relationship Id="rId5" Type="http://schemas.openxmlformats.org/officeDocument/2006/relationships/image" Target="../media/image99.jpeg"/><Relationship Id="rId4" Type="http://schemas.openxmlformats.org/officeDocument/2006/relationships/image" Target="../media/image9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jpeg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109.jpeg"/><Relationship Id="rId7" Type="http://schemas.openxmlformats.org/officeDocument/2006/relationships/image" Target="../media/image105.wmf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111.jpeg"/><Relationship Id="rId10" Type="http://schemas.openxmlformats.org/officeDocument/2006/relationships/image" Target="../media/image106.wmf"/><Relationship Id="rId4" Type="http://schemas.openxmlformats.org/officeDocument/2006/relationships/image" Target="../media/image110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8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22.jpeg"/><Relationship Id="rId5" Type="http://schemas.openxmlformats.org/officeDocument/2006/relationships/image" Target="../media/image116.jpeg"/><Relationship Id="rId4" Type="http://schemas.openxmlformats.org/officeDocument/2006/relationships/image" Target="../media/image117.jpe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6.jpeg"/><Relationship Id="rId5" Type="http://schemas.openxmlformats.org/officeDocument/2006/relationships/image" Target="../media/image123.wmf"/><Relationship Id="rId10" Type="http://schemas.openxmlformats.org/officeDocument/2006/relationships/image" Target="../media/image126.jpe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17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18.jpg"/><Relationship Id="rId3" Type="http://schemas.openxmlformats.org/officeDocument/2006/relationships/image" Target="../media/image12.jpg"/><Relationship Id="rId7" Type="http://schemas.openxmlformats.org/officeDocument/2006/relationships/image" Target="../media/image16.jpeg"/><Relationship Id="rId12" Type="http://schemas.openxmlformats.org/officeDocument/2006/relationships/image" Target="../media/image17.jp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11" Type="http://schemas.openxmlformats.org/officeDocument/2006/relationships/image" Target="../media/image10.wmf"/><Relationship Id="rId5" Type="http://schemas.openxmlformats.org/officeDocument/2006/relationships/image" Target="../media/image14.jpeg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13.jpeg"/><Relationship Id="rId9" Type="http://schemas.openxmlformats.org/officeDocument/2006/relationships/image" Target="../media/image9.wmf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3.jpeg"/><Relationship Id="rId7" Type="http://schemas.openxmlformats.org/officeDocument/2006/relationships/image" Target="../media/image21.png"/><Relationship Id="rId12" Type="http://schemas.openxmlformats.org/officeDocument/2006/relationships/image" Target="../media/image9.wmf"/><Relationship Id="rId17" Type="http://schemas.openxmlformats.org/officeDocument/2006/relationships/image" Target="../media/image12.jp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14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jp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jpeg"/><Relationship Id="rId5" Type="http://schemas.openxmlformats.org/officeDocument/2006/relationships/image" Target="../media/image12.jp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11506200" cy="1470025"/>
          </a:xfrm>
        </p:spPr>
        <p:txBody>
          <a:bodyPr/>
          <a:lstStyle/>
          <a:p>
            <a:r>
              <a:rPr lang="en-US"/>
              <a:t>100-300GHz </a:t>
            </a: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>Spatially </a:t>
            </a:r>
            <a:r>
              <a:rPr lang="en-US"/>
              <a:t>Multiplexed Wireless Communic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117348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IEEE International Symposium on Radio-Frequency Integration Technology (RFIT2021) August 25-27, 2021</a:t>
            </a:r>
            <a:br>
              <a:rPr lang="en-US" sz="18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9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: 10:00 AM – 10:50 AM, 25 August (Taipei</a:t>
            </a:r>
            <a:r>
              <a:rPr lang="en-US" sz="9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9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C+8)</a:t>
            </a:r>
            <a:br>
              <a:rPr lang="en-US" sz="9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9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</a:t>
            </a:r>
            <a:r>
              <a:rPr lang="en-US" sz="9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7:00 PM – 7:50 PM, 24 August (SB, </a:t>
            </a:r>
            <a:r>
              <a:rPr lang="en-US" sz="90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TC-7</a:t>
            </a:r>
            <a:r>
              <a:rPr lang="en-US" sz="90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800" i="1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 bwMode="auto">
          <a:xfrm>
            <a:off x="457200" y="3431738"/>
            <a:ext cx="10363200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l" defTabSz="927100" rtl="0" eaLnBrk="1" fontAlgn="base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>
                <a:schemeClr val="tx2"/>
              </a:buClr>
              <a:buNone/>
              <a:defRPr sz="2800" b="1" i="1" baseline="0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kern="0" smtClean="0"/>
              <a:t>Mark Rodwell</a:t>
            </a:r>
            <a:br>
              <a:rPr lang="en-US" kern="0" smtClean="0"/>
            </a:br>
            <a:r>
              <a:rPr lang="en-US" kern="0" smtClean="0"/>
              <a:t>University of California, Santa Barbara</a:t>
            </a:r>
            <a:br>
              <a:rPr lang="en-US" kern="0" smtClean="0"/>
            </a:br>
            <a:r>
              <a:rPr lang="en-US" kern="0" smtClean="0"/>
              <a:t>rodwell@ece.ucsb.edu</a:t>
            </a:r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152400" y="6315468"/>
            <a:ext cx="10287000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knowledgement: This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ork was supported in part by the Semiconductor Research Corporation (SRC) and DARPA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9593682" y="3928602"/>
            <a:ext cx="2206199" cy="1176798"/>
            <a:chOff x="9593682" y="3928602"/>
            <a:chExt cx="2206199" cy="1176798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61" t="45629" r="56078" b="40423"/>
            <a:stretch/>
          </p:blipFill>
          <p:spPr>
            <a:xfrm>
              <a:off x="10287000" y="4015174"/>
              <a:ext cx="1512881" cy="483267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976"/>
            <a:stretch/>
          </p:blipFill>
          <p:spPr>
            <a:xfrm>
              <a:off x="9603724" y="4734457"/>
              <a:ext cx="2016258" cy="370943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61" t="10362" r="56078" b="54309"/>
            <a:stretch/>
          </p:blipFill>
          <p:spPr>
            <a:xfrm>
              <a:off x="9593682" y="3928602"/>
              <a:ext cx="769518" cy="62261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</a:t>
            </a:r>
            <a:r>
              <a:rPr lang="en-US" sz="2800" b="0">
                <a:latin typeface="Calibri" pitchFamily="34" charset="0"/>
                <a:cs typeface="Arial" pitchFamily="34" charset="0"/>
                <a:sym typeface="Symbol" pitchFamily="18" charset="2"/>
              </a:rPr>
              <a:t>	</a:t>
            </a:r>
            <a:r>
              <a:rPr lang="en-US" sz="2800" b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5363"/>
            <a:ext cx="9220200" cy="56043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 smtClean="0">
                <a:solidFill>
                  <a:srgbClr val="FF0000"/>
                </a:solidFill>
              </a:rPr>
              <a:t>5.1 </a:t>
            </a:r>
            <a:r>
              <a:rPr lang="en-US" dirty="0">
                <a:solidFill>
                  <a:srgbClr val="FF0000"/>
                </a:solidFill>
              </a:rPr>
              <a:t>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4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500m range in 50mm/hr. rain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lex system: can we make it cheaply ?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0603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744200" cy="447626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 (</a:t>
            </a:r>
            <a:r>
              <a:rPr lang="en-US" dirty="0" smtClean="0">
                <a:solidFill>
                  <a:srgbClr val="FF0000"/>
                </a:solidFill>
              </a:rPr>
              <a:t>16QAM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1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0387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9296400" cy="741018"/>
          </a:xfrm>
        </p:spPr>
        <p:txBody>
          <a:bodyPr/>
          <a:lstStyle/>
          <a:p>
            <a:r>
              <a:rPr lang="en-US" dirty="0" smtClean="0"/>
              <a:t>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874014"/>
            <a:ext cx="106680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bit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/DACs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dhow</a:t>
            </a:r>
            <a:r>
              <a:rPr lang="en-US" sz="1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, Rodwell)</a:t>
            </a:r>
            <a:b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</a:t>
            </a:r>
            <a:r>
              <a:rPr lang="en-US" sz="2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-4 dB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bove average power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algorithm=complexity ~N× log(N)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 </a:t>
            </a:r>
            <a:r>
              <a:rPr lang="en-US" sz="1400" b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: 2021 ESSCIRC, this week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, Stud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6691" y="4876800"/>
            <a:ext cx="3456709" cy="175260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8763000" y="3581400"/>
            <a:ext cx="2337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11100539" y="3581400"/>
            <a:ext cx="0" cy="1143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555998"/>
            <a:ext cx="4584954" cy="1768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57279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972800" cy="398463"/>
          </a:xfrm>
        </p:spPr>
        <p:txBody>
          <a:bodyPr/>
          <a:lstStyle/>
          <a:p>
            <a:r>
              <a:rPr lang="en-US" dirty="0" smtClean="0"/>
              <a:t>Transistors for 100-300GHz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6794944" y="177609"/>
          <a:ext cx="4863656" cy="340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944" y="177609"/>
                        <a:ext cx="4863656" cy="340379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" y="906720"/>
            <a:ext cx="67183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cord 100-300GHz PA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HB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ower better than CMOS, worse than InP HBT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81800" y="34290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4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3429000"/>
                        <a:ext cx="4864100" cy="340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3454400"/>
          <a:ext cx="48641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5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454400"/>
                        <a:ext cx="4864100" cy="340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5960410"/>
            <a:ext cx="3657600" cy="3831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results with low PAE at high Psat or </a:t>
            </a:r>
            <a:b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 Psat with high PAE are not show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6620243"/>
            <a:ext cx="3657600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8/1/2021</a:t>
            </a:r>
          </a:p>
        </p:txBody>
      </p:sp>
    </p:spTree>
    <p:extLst>
      <p:ext uri="{BB962C8B-B14F-4D97-AF65-F5344CB8AC3E}">
        <p14:creationId xmlns:p14="http://schemas.microsoft.com/office/powerpoint/2010/main" val="3557199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mm-Wave Transistor Developm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352800"/>
            <a:ext cx="5562600" cy="895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1.1THz </a:t>
            </a:r>
            <a:r>
              <a:rPr lang="en-US" sz="1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130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650GHz power</a:t>
            </a: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400800" y="3352800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18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2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100-650GHz low-noise amplifiers</a:t>
            </a: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*might* permit further scaling.</a:t>
            </a:r>
            <a:endParaRPr lang="en-US" sz="1800" b="0" baseline="-25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1449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HEMTs:</a:t>
            </a:r>
            <a: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ding power techology to ~110GHz </a:t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orts to extend this to 140, 220GHz.</a:t>
            </a:r>
            <a:br>
              <a:rPr lang="en-US" sz="18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18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7" name="KGPlot" r:id="rId5" imgW="4863960" imgH="3276720" progId="KGraph_Plot">
                  <p:embed/>
                </p:oleObj>
              </mc:Choice>
              <mc:Fallback>
                <p:oleObj name="KGPlot" r:id="rId5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8"/>
          <a:srcRect t="8191"/>
          <a:stretch/>
        </p:blipFill>
        <p:spPr>
          <a:xfrm>
            <a:off x="9810604" y="4815621"/>
            <a:ext cx="2152796" cy="1824426"/>
          </a:xfrm>
          <a:prstGeom prst="rect">
            <a:avLst/>
          </a:prstGeom>
        </p:spPr>
      </p:pic>
      <p:pic>
        <p:nvPicPr>
          <p:cNvPr id="20" name="Picture 19" descr="64J-R4C5-E10B45L3-Vce_2.00V-Ib_600uA.jp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95943" y="4523549"/>
            <a:ext cx="2725175" cy="2334451"/>
          </a:xfrm>
          <a:prstGeom prst="rect">
            <a:avLst/>
          </a:prstGeom>
        </p:spPr>
      </p:pic>
      <p:pic>
        <p:nvPicPr>
          <p:cNvPr id="23" name="Picture 22" descr="64J-R4C5-E10B45L4-4.jpg"/>
          <p:cNvPicPr>
            <a:picLocks noChangeAspect="1"/>
          </p:cNvPicPr>
          <p:nvPr/>
        </p:nvPicPr>
        <p:blipFill>
          <a:blip r:embed="rId10" cstate="print"/>
          <a:srcRect t="2413" r="3639" b="4627"/>
          <a:stretch>
            <a:fillRect/>
          </a:stretch>
        </p:blipFill>
        <p:spPr>
          <a:xfrm>
            <a:off x="304800" y="4363046"/>
            <a:ext cx="1868466" cy="2342554"/>
          </a:xfrm>
          <a:prstGeom prst="rect">
            <a:avLst/>
          </a:prstGeom>
          <a:solidFill>
            <a:schemeClr val="accent2"/>
          </a:solidFill>
        </p:spPr>
      </p:pic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Cs and Packages: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40 GHz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5" b="13803"/>
          <a:stretch/>
        </p:blipFill>
        <p:spPr>
          <a:xfrm>
            <a:off x="380442" y="3276599"/>
            <a:ext cx="3268981" cy="17652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262292" y="2734537"/>
            <a:ext cx="1752600" cy="287308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30596" y="3302407"/>
            <a:ext cx="2284804" cy="171360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7800" y="3276600"/>
            <a:ext cx="1775901" cy="168143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934765" y="3261516"/>
            <a:ext cx="952435" cy="1691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9433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11137"/>
            <a:ext cx="8987328" cy="322263"/>
          </a:xfrm>
        </p:spPr>
        <p:txBody>
          <a:bodyPr/>
          <a:lstStyle/>
          <a:p>
            <a:r>
              <a:rPr lang="en-US" dirty="0" smtClean="0"/>
              <a:t>Acknowledgement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010810"/>
            <a:ext cx="10614185" cy="527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9632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630" y="161974"/>
            <a:ext cx="11465370" cy="398463"/>
          </a:xfrm>
        </p:spPr>
        <p:txBody>
          <a:bodyPr/>
          <a:lstStyle/>
          <a:p>
            <a:r>
              <a:rPr lang="en-US" smtClean="0"/>
              <a:t>Do we need 2D arrays ? 1D steering might be fine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914400"/>
            <a:ext cx="6477000" cy="12311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delobes provide strong signals to tall buildlings.</a:t>
            </a:r>
          </a:p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sidelobes reduces broadside gain by less than 3dB.</a:t>
            </a:r>
          </a:p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959" y="1448238"/>
            <a:ext cx="5502641" cy="458077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80262"/>
              </p:ext>
            </p:extLst>
          </p:nvPr>
        </p:nvGraphicFramePr>
        <p:xfrm>
          <a:off x="345630" y="2895600"/>
          <a:ext cx="581052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4" name="KGPlot" r:id="rId4" imgW="4935960" imgH="3365280" progId="KGraph_Plot">
                  <p:embed/>
                </p:oleObj>
              </mc:Choice>
              <mc:Fallback>
                <p:oleObj name="KGPlot" r:id="rId4" imgW="4935960" imgH="3365280" progId="KGraph_Plot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630" y="2895600"/>
                        <a:ext cx="5810528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27384" y="3200400"/>
            <a:ext cx="2451349" cy="1634233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05671"/>
              </p:ext>
            </p:extLst>
          </p:nvPr>
        </p:nvGraphicFramePr>
        <p:xfrm>
          <a:off x="2590800" y="3581400"/>
          <a:ext cx="1448449" cy="483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5" name="Equation" r:id="rId7" imgW="1295280" imgH="431640" progId="Equation.DSMT4">
                  <p:embed/>
                </p:oleObj>
              </mc:Choice>
              <mc:Fallback>
                <p:oleObj name="Equation" r:id="rId7" imgW="129528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81400"/>
                        <a:ext cx="1448449" cy="48340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35825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61974"/>
            <a:ext cx="11277600" cy="398463"/>
          </a:xfrm>
        </p:spPr>
        <p:txBody>
          <a:bodyPr/>
          <a:lstStyle/>
          <a:p>
            <a:r>
              <a:rPr lang="en-US" smtClean="0"/>
              <a:t>2D vs. 1D: user spatial distribution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7336" y="838200"/>
            <a:ext cx="5677705" cy="17885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400" y="3352800"/>
            <a:ext cx="3056195" cy="29084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3339940"/>
            <a:ext cx="3056195" cy="290846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81000" y="35168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51054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124201" y="297180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77200" y="297180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33297" y="3712364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601200" y="3581400"/>
            <a:ext cx="4572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tx2"/>
                </a:solidFill>
              </a:rPr>
              <a:t>✘</a:t>
            </a:r>
            <a:r>
              <a:rPr lang="en-US" sz="280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029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601200" y="5257800"/>
            <a:ext cx="533400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80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200" y="6488668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92884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dirty="0" smtClean="0"/>
              <a:t>140GHz hub</a:t>
            </a:r>
            <a:r>
              <a:rPr lang="en-US" dirty="0"/>
              <a:t>: </a:t>
            </a:r>
            <a:r>
              <a:rPr lang="en-US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"/>
            <a:ext cx="7620000" cy="762000"/>
          </a:xfrm>
        </p:spPr>
        <p:txBody>
          <a:bodyPr/>
          <a:lstStyle/>
          <a:p>
            <a:r>
              <a:rPr lang="en-US" dirty="0" smtClean="0"/>
              <a:t>140GHz transmitter channe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990600"/>
            <a:ext cx="3200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MOS-only TX channel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750" y="2415578"/>
            <a:ext cx="3710853" cy="233164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992" y="4857028"/>
            <a:ext cx="3186865" cy="147025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447800"/>
            <a:ext cx="3299460" cy="76200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181600" y="990600"/>
            <a:ext cx="32004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MOS+InP TX channel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17211" y="2579461"/>
            <a:ext cx="3554786" cy="215775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53153" y="4801943"/>
            <a:ext cx="5819647" cy="152265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57800" y="1514496"/>
            <a:ext cx="4499865" cy="107630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81600" y="2781300"/>
            <a:ext cx="3048000" cy="15621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15400" y="533400"/>
            <a:ext cx="23622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arid</a:t>
            </a:r>
            <a:r>
              <a:rPr lang="en-US" sz="11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2021 IMS, RFIC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173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1125200" cy="762000"/>
          </a:xfrm>
        </p:spPr>
        <p:txBody>
          <a:bodyPr/>
          <a:lstStyle/>
          <a:p>
            <a:r>
              <a:rPr lang="en-US" dirty="0" smtClean="0"/>
              <a:t>8-Channel 140GHz MIMO hub </a:t>
            </a:r>
            <a:r>
              <a:rPr lang="en-US" smtClean="0"/>
              <a:t>modules 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990600"/>
            <a:ext cx="6858000" cy="5143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372358" y="2073005"/>
            <a:ext cx="5296477" cy="297926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962400"/>
            <a:ext cx="3877949" cy="21813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9017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751522"/>
          </a:xfrm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135GHz 8-channel MIMO </a:t>
            </a:r>
            <a:r>
              <a:rPr lang="en-US" dirty="0" smtClean="0">
                <a:solidFill>
                  <a:srgbClr val="000000"/>
                </a:solidFill>
              </a:rPr>
              <a:t>hub </a:t>
            </a:r>
            <a:r>
              <a:rPr lang="en-US" smtClean="0">
                <a:solidFill>
                  <a:srgbClr val="000000"/>
                </a:solidFill>
              </a:rPr>
              <a:t>array tile modules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33400" y="780568"/>
            <a:ext cx="46482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Farid et. al, submitted to the 2021 IEEE BCICTS Symposium</a:t>
            </a:r>
            <a:endParaRPr lang="en-US" sz="11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 descr="Pictur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477137"/>
            <a:ext cx="10972799" cy="529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2165947"/>
            <a:ext cx="6964409" cy="1564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 descr="Pictur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2165947"/>
            <a:ext cx="3444552" cy="1812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532356"/>
            <a:ext cx="10972800" cy="477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5263630"/>
            <a:ext cx="6964409" cy="144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394" y="5125569"/>
            <a:ext cx="3789007" cy="158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6200" y="1143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" y="4191000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299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ICs and Packages:</a:t>
            </a:r>
            <a:b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10 &amp; 280 GHz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124200"/>
            <a:ext cx="3069668" cy="1551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20074" t="4141" r="7690"/>
          <a:stretch/>
        </p:blipFill>
        <p:spPr>
          <a:xfrm>
            <a:off x="2667000" y="3132033"/>
            <a:ext cx="3111881" cy="308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8190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0"/>
            <a:ext cx="1121944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10744200" y="6324600"/>
            <a:ext cx="856247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4835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9372600" cy="762401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 MIMO backhaul demo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 </a:t>
            </a:r>
            <a:r>
              <a:rPr lang="en-US" sz="2000" b="0" dirty="0" smtClean="0">
                <a:latin typeface="Calibri" pitchFamily="34" charset="0"/>
              </a:rPr>
              <a:t>for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m </a:t>
            </a:r>
            <a:r>
              <a:rPr lang="en-US" sz="2000" b="0" dirty="0" smtClean="0">
                <a:latin typeface="Calibri" pitchFamily="34" charset="0"/>
              </a:rPr>
              <a:t>link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343400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63mW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87067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mtClean="0"/>
              <a:t>210 </a:t>
            </a:r>
            <a:r>
              <a:rPr lang="en-US"/>
              <a:t>GHz Transmitter and Receiver IC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3625" y="2884866"/>
            <a:ext cx="5308810" cy="163105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422080"/>
            <a:ext cx="4731327" cy="135774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422080"/>
            <a:ext cx="3699164" cy="135774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0325B2A-4935-4505-8321-F76C3C7E6700}"/>
              </a:ext>
            </a:extLst>
          </p:cNvPr>
          <p:cNvSpPr txBox="1"/>
          <p:nvPr/>
        </p:nvSpPr>
        <p:spPr>
          <a:xfrm>
            <a:off x="1749611" y="1163124"/>
            <a:ext cx="297478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T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0AACD60-27CC-4D76-A7A8-8D6BBE2853F1}"/>
              </a:ext>
            </a:extLst>
          </p:cNvPr>
          <p:cNvSpPr txBox="1"/>
          <p:nvPr/>
        </p:nvSpPr>
        <p:spPr>
          <a:xfrm>
            <a:off x="7454590" y="1219804"/>
            <a:ext cx="2990819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</a:pPr>
            <a:r>
              <a:rPr lang="en-US" altLang="ko-KR" sz="1800" dirty="0">
                <a:solidFill>
                  <a:prstClr val="black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 GHz direct-conversion RX</a:t>
            </a:r>
            <a:endParaRPr lang="ko-KR" altLang="en-US" sz="1800" baseline="-25000" dirty="0">
              <a:solidFill>
                <a:prstClr val="black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534724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534724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0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31684"/>
              </p:ext>
            </p:extLst>
          </p:nvPr>
        </p:nvGraphicFramePr>
        <p:xfrm>
          <a:off x="76200" y="4561889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4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561889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8000" y="2928920"/>
            <a:ext cx="4431165" cy="164308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09600" y="770865"/>
            <a:ext cx="609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932245"/>
              </p:ext>
            </p:extLst>
          </p:nvPr>
        </p:nvGraphicFramePr>
        <p:xfrm>
          <a:off x="3264102" y="4670339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670339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332611"/>
              </p:ext>
            </p:extLst>
          </p:nvPr>
        </p:nvGraphicFramePr>
        <p:xfrm>
          <a:off x="6120176" y="4572000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572000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71591"/>
              </p:ext>
            </p:extLst>
          </p:nvPr>
        </p:nvGraphicFramePr>
        <p:xfrm>
          <a:off x="9125598" y="4572000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572000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208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9220200" cy="770694"/>
          </a:xfrm>
        </p:spPr>
        <p:txBody>
          <a:bodyPr/>
          <a:lstStyle/>
          <a:p>
            <a:r>
              <a:rPr lang="en-US" smtClean="0"/>
              <a:t>Power Amplifiers in 250nm InP HBT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680284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0mW, 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17.8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68028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68028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68061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17.4dBm, </a:t>
            </a:r>
            <a:r>
              <a:rPr lang="en-US" sz="1300">
                <a:latin typeface="Calibri" panose="020F0502020204030204" pitchFamily="34" charset="0"/>
                <a:cs typeface="Calibri" panose="020F0502020204030204" pitchFamily="34" charset="0"/>
              </a:rPr>
              <a:t>8.5</a:t>
            </a:r>
            <a:r>
              <a:rPr lang="en-US" sz="130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556084"/>
            <a:ext cx="11536680" cy="305562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685800" y="5638800"/>
            <a:ext cx="5714193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0" smtClean="0">
                <a:latin typeface="Calibri" panose="020F0502020204030204" pitchFamily="34" charset="0"/>
                <a:cs typeface="Calibri" panose="020F0502020204030204" pitchFamily="34" charset="0"/>
              </a:rPr>
              <a:t>Record-setting efficiency for 100-300GHz power amplifiers.</a:t>
            </a:r>
          </a:p>
        </p:txBody>
      </p:sp>
    </p:spTree>
    <p:extLst>
      <p:ext uri="{BB962C8B-B14F-4D97-AF65-F5344CB8AC3E}">
        <p14:creationId xmlns:p14="http://schemas.microsoft.com/office/powerpoint/2010/main" val="1138770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18DB19F-9771-485C-A9FD-019C7C206C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"/>
            <a:ext cx="10972800" cy="770694"/>
          </a:xfrm>
        </p:spPr>
        <p:txBody>
          <a:bodyPr/>
          <a:lstStyle/>
          <a:p>
            <a:r>
              <a:rPr lang="en-US" smtClean="0"/>
              <a:t>280GHz transmitter and receiver IC designs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780568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990600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14201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D array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386" y="2122872"/>
            <a:ext cx="2607014" cy="19919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1648" y="2128722"/>
            <a:ext cx="2148752" cy="198607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506" y="2452720"/>
            <a:ext cx="1859280" cy="14325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2247900"/>
            <a:ext cx="11811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599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10896600" cy="762000"/>
          </a:xfrm>
        </p:spPr>
        <p:txBody>
          <a:bodyPr/>
          <a:lstStyle/>
          <a:p>
            <a:r>
              <a:rPr lang="en-US" sz="3600" dirty="0" smtClean="0"/>
              <a:t>The 100-300GHz 2D Array Challenge</a:t>
            </a:r>
            <a:endParaRPr lang="en-US" sz="36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218" y="2044804"/>
            <a:ext cx="1118668" cy="153659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2077910"/>
            <a:ext cx="1603005" cy="1364845"/>
          </a:xfrm>
          <a:prstGeom prst="rect">
            <a:avLst/>
          </a:prstGeo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/>
          </p:nvPr>
        </p:nvGraphicFramePr>
        <p:xfrm>
          <a:off x="371747" y="4495800"/>
          <a:ext cx="4480560" cy="1341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Symbol" panose="05050102010706020507" pitchFamily="18" charset="2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8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3581400"/>
            <a:ext cx="2859987" cy="264346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0600" y="3961243"/>
            <a:ext cx="3154485" cy="241023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200" y="991612"/>
            <a:ext cx="8305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 architecture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Single-beam: simpler RF front-end, simpler baseban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: complex digital baseband, flexible, many beam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n be made from either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les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y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must be va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1,000-10,000 element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rays must be dense: packaging challenge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Many DC/IF/LO lines, plus antenna interface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Fitting IC functions into available area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 Removing the heat.</a:t>
            </a:r>
            <a:endParaRPr lang="en-US" sz="16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2600" y="981849"/>
            <a:ext cx="2772613" cy="13041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7342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134939"/>
            <a:ext cx="10287000" cy="466725"/>
          </a:xfrm>
          <a:noFill/>
        </p:spPr>
        <p:txBody>
          <a:bodyPr/>
          <a:lstStyle/>
          <a:p>
            <a:r>
              <a:rPr lang="en-US" dirty="0" smtClean="0"/>
              <a:t>100-300GHz array frequency scaling</a:t>
            </a:r>
            <a:endParaRPr lang="en-US" dirty="0" smtClean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8900" y="838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" y="838200"/>
                        <a:ext cx="309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3124200" y="1244637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3886200" y="1016452"/>
            <a:ext cx="3505201" cy="445441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002028" y="939800"/>
            <a:ext cx="685800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915400" y="1320800"/>
            <a:ext cx="391428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73500" y="8382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838200"/>
                        <a:ext cx="7086600" cy="787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15400" y="1676400"/>
            <a:ext cx="3200400" cy="2213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 dirty="0" smtClean="0">
                <a:latin typeface="Calibri" pitchFamily="34" charset="0"/>
                <a:cs typeface="Calibri" pitchFamily="34" charset="0"/>
              </a:rPr>
              <a:t>(Worst-case atmospheric loss: ~constant over 50-300GHz)</a:t>
            </a:r>
          </a:p>
        </p:txBody>
      </p:sp>
      <p:graphicFrame>
        <p:nvGraphicFramePr>
          <p:cNvPr id="19" name="Group 3"/>
          <p:cNvGraphicFramePr>
            <a:graphicFrameLocks noGrp="1"/>
          </p:cNvGraphicFramePr>
          <p:nvPr>
            <p:extLst/>
          </p:nvPr>
        </p:nvGraphicFramePr>
        <p:xfrm>
          <a:off x="381000" y="1905000"/>
          <a:ext cx="4206240" cy="10972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Proposed scaling law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rrier frequenc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 transmit pow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" name="Group 3"/>
          <p:cNvGraphicFramePr>
            <a:graphicFrameLocks noGrp="1"/>
          </p:cNvGraphicFramePr>
          <p:nvPr>
            <p:extLst/>
          </p:nvPr>
        </p:nvGraphicFramePr>
        <p:xfrm>
          <a:off x="5623560" y="1905000"/>
          <a:ext cx="4206240" cy="24688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Implic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pacity (# beams·bit rate per beam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umber elem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c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eleme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082562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83869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59069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7275826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90" y="3024953"/>
            <a:ext cx="1848094" cy="669969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>
            <a:off x="4724400" y="2225040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398" y="3845246"/>
            <a:ext cx="2599988" cy="240315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55471" y="4419600"/>
            <a:ext cx="2988459" cy="194078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24210" y="4513756"/>
            <a:ext cx="2370012" cy="1810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68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33400"/>
            <a:ext cx="861060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2186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"/>
            <a:ext cx="9574212" cy="762000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863388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silicon 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II-V frequency extenders for 340GHz 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3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1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93300" y="4876800"/>
            <a:ext cx="2621280" cy="1341120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452402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604802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3400"/>
            <a:ext cx="8231521" cy="612894"/>
          </a:xfrm>
        </p:spPr>
        <p:txBody>
          <a:bodyPr/>
          <a:lstStyle/>
          <a:p>
            <a:r>
              <a:rPr lang="en-US" dirty="0" smtClean="0"/>
              <a:t>100-300GHz Wireles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525631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6400" y="3789319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647565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-300GHz </a:t>
            </a: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4922212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2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5926313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3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1085975"/>
            <a:ext cx="7034784" cy="23391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</a:t>
            </a:r>
            <a:r>
              <a:rPr lang="en-US" sz="2000" b="0" dirty="0" smtClean="0">
                <a:latin typeface="Calibri" pitchFamily="34" charset="0"/>
              </a:rPr>
              <a:t>10~40 GHz ("5G")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~40~100GHz ("5.5G ?")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</a:t>
            </a:r>
            <a:r>
              <a:rPr lang="en-US" sz="2000" dirty="0" smtClean="0">
                <a:latin typeface="Calibri" pitchFamily="34" charset="0"/>
              </a:rPr>
              <a:t>.. (?)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</a:t>
            </a:r>
            <a:r>
              <a:rPr lang="en-US" sz="2000" b="0" dirty="0" smtClean="0">
                <a:latin typeface="Calibri" pitchFamily="34" charset="0"/>
              </a:rPr>
              <a:t>multiplexing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3704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114800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4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825225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0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1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2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53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57200" y="2667000"/>
            <a:ext cx="10972800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819" y="3021872"/>
            <a:ext cx="3791153" cy="193112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0886" y="2860471"/>
            <a:ext cx="2883408" cy="1475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1437" y="4191000"/>
            <a:ext cx="1268563" cy="12019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07705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6083" y="-1"/>
            <a:ext cx="9253717" cy="759023"/>
          </a:xfrm>
        </p:spPr>
        <p:txBody>
          <a:bodyPr/>
          <a:lstStyle/>
          <a:p>
            <a:r>
              <a:rPr lang="en-US" dirty="0" smtClean="0"/>
              <a:t>Potential 100-300GHz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367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1140023"/>
            <a:ext cx="48768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140GHz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172200" y="1063823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 or 280GHz MIMO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Backhaul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3909536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 or 210GHz Imaging Radar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57548" y="4022216"/>
            <a:ext cx="3134960" cy="2253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018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massive 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884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890354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8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mm×524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262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3838003"/>
            <a:ext cx="6895157" cy="132959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</a:t>
            </a:r>
            <a:r>
              <a:rPr lang="en-US" sz="3200" b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ray</a:t>
            </a:r>
            <a:r>
              <a:rPr lang="en-US" sz="32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</a:t>
            </a:r>
            <a:br>
              <a:rPr lang="en-US" sz="32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with  </a:t>
            </a:r>
            <a:r>
              <a:rPr lang="en-US" sz="3200" b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mm×524mm </a:t>
            </a:r>
            <a:r>
              <a:rPr lang="en-US" sz="3200" b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ub </a:t>
            </a:r>
            <a:r>
              <a:rPr lang="en-US" sz="3200" b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ray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5743003"/>
            <a:ext cx="11658600" cy="8863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5±2.5GHz</a:t>
            </a: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2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3669</TotalTime>
  <Pages>2</Pages>
  <Words>2006</Words>
  <Application>Microsoft Office PowerPoint</Application>
  <PresentationFormat>Widescreen</PresentationFormat>
  <Paragraphs>244</Paragraphs>
  <Slides>39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3" baseType="lpstr"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JUMP Template</vt:lpstr>
      <vt:lpstr>1_JUMP Template</vt:lpstr>
      <vt:lpstr>1_very_thin-text_template</vt:lpstr>
      <vt:lpstr>Equation</vt:lpstr>
      <vt:lpstr>KGPlot</vt:lpstr>
      <vt:lpstr>100-300GHz  Spatially Multiplexed Wireless Communications</vt:lpstr>
      <vt:lpstr>Acknowledgements</vt:lpstr>
      <vt:lpstr>PowerPoint Presentation</vt:lpstr>
      <vt:lpstr>100-300GHz Wireless</vt:lpstr>
      <vt:lpstr>Benefits of Short Wavelengths</vt:lpstr>
      <vt:lpstr>PowerPoint Presentation</vt:lpstr>
      <vt:lpstr>Potential 100-300GHz Systems</vt:lpstr>
      <vt:lpstr>140GHz massive MIMO hub</vt:lpstr>
      <vt:lpstr>70 GHz spatially multiplexed base station</vt:lpstr>
      <vt:lpstr>140GHz moderate-MIMO hub</vt:lpstr>
      <vt:lpstr>210 GHz, 640 Gb/s MIMO Backhaul</vt:lpstr>
      <vt:lpstr>210 GHz, 5.1 Tb/s MIMO backhaul</vt:lpstr>
      <vt:lpstr>70 GHz, 640 Gb/s MIMO backhaul (16QAM)</vt:lpstr>
      <vt:lpstr>PowerPoint Presentation</vt:lpstr>
      <vt:lpstr>System Design</vt:lpstr>
      <vt:lpstr>PowerPoint Presentation</vt:lpstr>
      <vt:lpstr>Transistors for 100-300GHz</vt:lpstr>
      <vt:lpstr>mm-Wave Transistor Development</vt:lpstr>
      <vt:lpstr>PowerPoint Presentation</vt:lpstr>
      <vt:lpstr>The mm-wave module design problem</vt:lpstr>
      <vt:lpstr>Do we need 2D arrays ? 1D steering might be fine.</vt:lpstr>
      <vt:lpstr>2D vs. 1D: user spatial distribution</vt:lpstr>
      <vt:lpstr>140GHz hub: packaging challenges</vt:lpstr>
      <vt:lpstr>100-300GHz IC-package connections</vt:lpstr>
      <vt:lpstr>140GHz hub: ICs &amp; Antennas</vt:lpstr>
      <vt:lpstr>140GHz transmitter channel</vt:lpstr>
      <vt:lpstr>8-Channel 140GHz MIMO hub modules </vt:lpstr>
      <vt:lpstr>135GHz 8-channel MIMO hub array tile modules</vt:lpstr>
      <vt:lpstr>PowerPoint Presentation</vt:lpstr>
      <vt:lpstr>210 GHz MIMO backhaul demo</vt:lpstr>
      <vt:lpstr>210 GHz Transmitter and Receiver ICs</vt:lpstr>
      <vt:lpstr>Power Amplifiers in 250nm InP HBT</vt:lpstr>
      <vt:lpstr>280GHz transmitter and receiver IC designs</vt:lpstr>
      <vt:lpstr>PowerPoint Presentation</vt:lpstr>
      <vt:lpstr>The 100-300GHz 2D Array Challenge</vt:lpstr>
      <vt:lpstr>100-300GHz array frequency scaling</vt:lpstr>
      <vt:lpstr>PowerPoint Presentation</vt:lpstr>
      <vt:lpstr>Wireless above 100 GHz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214</cp:revision>
  <cp:lastPrinted>2002-08-11T02:20:55Z</cp:lastPrinted>
  <dcterms:created xsi:type="dcterms:W3CDTF">2018-03-30T20:11:53Z</dcterms:created>
  <dcterms:modified xsi:type="dcterms:W3CDTF">2021-08-19T19:22:34Z</dcterms:modified>
</cp:coreProperties>
</file>